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171" w:rsidRPr="00E71856" w:rsidRDefault="00A64171" w:rsidP="00A64171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>Контрольная работа №2</w:t>
      </w:r>
      <w:proofErr w:type="gramStart"/>
      <w:r w:rsidR="00740A0F">
        <w:rPr>
          <w:b/>
          <w:sz w:val="28"/>
          <w:szCs w:val="28"/>
        </w:rPr>
        <w:t xml:space="preserve">                            А</w:t>
      </w:r>
      <w:proofErr w:type="gramEnd"/>
      <w:r w:rsidR="00740A0F">
        <w:rPr>
          <w:b/>
          <w:sz w:val="28"/>
          <w:szCs w:val="28"/>
        </w:rPr>
        <w:t xml:space="preserve"> – 9 </w:t>
      </w:r>
    </w:p>
    <w:p w:rsidR="00A64171" w:rsidRPr="00740A0F" w:rsidRDefault="00740A0F" w:rsidP="00740A0F">
      <w:pPr>
        <w:rPr>
          <w:b/>
          <w:color w:val="1F497D" w:themeColor="text2"/>
          <w:sz w:val="28"/>
          <w:szCs w:val="28"/>
        </w:rPr>
      </w:pPr>
      <w:r>
        <w:rPr>
          <w:b/>
          <w:color w:val="1F497D" w:themeColor="text2"/>
          <w:sz w:val="28"/>
          <w:szCs w:val="28"/>
        </w:rPr>
        <w:t>«</w:t>
      </w:r>
      <w:r w:rsidR="00A64171" w:rsidRPr="00740A0F">
        <w:rPr>
          <w:b/>
          <w:color w:val="1F497D" w:themeColor="text2"/>
          <w:sz w:val="28"/>
          <w:szCs w:val="28"/>
        </w:rPr>
        <w:t>Квадратичная функция</w:t>
      </w:r>
      <w:r>
        <w:rPr>
          <w:b/>
          <w:color w:val="1F497D" w:themeColor="text2"/>
          <w:sz w:val="28"/>
          <w:szCs w:val="28"/>
        </w:rPr>
        <w:t>»</w:t>
      </w:r>
    </w:p>
    <w:p w:rsidR="00A64171" w:rsidRPr="00E71856" w:rsidRDefault="00A64171" w:rsidP="00A64171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 xml:space="preserve">    </w:t>
      </w:r>
    </w:p>
    <w:p w:rsidR="00A64171" w:rsidRPr="00740A0F" w:rsidRDefault="00A64171" w:rsidP="00A64171">
      <w:pPr>
        <w:ind w:left="709" w:hanging="709"/>
      </w:pPr>
      <w:r w:rsidRPr="00740A0F">
        <w:t>А</w:t>
      </w:r>
      <w:proofErr w:type="gramStart"/>
      <w:r w:rsidRPr="00740A0F">
        <w:t>1</w:t>
      </w:r>
      <w:proofErr w:type="gramEnd"/>
      <w:r w:rsidRPr="00740A0F">
        <w:t xml:space="preserve">.   Найдите значение квадратичной функции               </w:t>
      </w:r>
      <w:r w:rsidRPr="00740A0F">
        <w:rPr>
          <w:position w:val="-10"/>
        </w:rPr>
        <w:object w:dxaOrig="3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89pt;height:21pt" o:ole="">
            <v:imagedata r:id="rId5" o:title=""/>
          </v:shape>
          <o:OLEObject Type="Embed" ProgID="Equation.DSMT4" ShapeID="_x0000_i1030" DrawAspect="Content" ObjectID="_1442596748" r:id="rId6"/>
        </w:object>
      </w:r>
    </w:p>
    <w:p w:rsidR="00A64171" w:rsidRPr="00740A0F" w:rsidRDefault="00A64171" w:rsidP="00A64171">
      <w:r w:rsidRPr="00740A0F">
        <w:t>А</w:t>
      </w:r>
      <w:proofErr w:type="gramStart"/>
      <w:r w:rsidRPr="00740A0F">
        <w:t>2</w:t>
      </w:r>
      <w:proofErr w:type="gramEnd"/>
      <w:r w:rsidRPr="00740A0F">
        <w:t xml:space="preserve">.   Найдите наименьшее значение функции  </w:t>
      </w:r>
      <w:r w:rsidRPr="00740A0F">
        <w:rPr>
          <w:position w:val="-10"/>
        </w:rPr>
        <w:object w:dxaOrig="1680" w:dyaOrig="360">
          <v:shape id="_x0000_i1025" type="#_x0000_t75" style="width:98.4pt;height:21pt" o:ole="">
            <v:imagedata r:id="rId7" o:title=""/>
          </v:shape>
          <o:OLEObject Type="Embed" ProgID="Equation.DSMT4" ShapeID="_x0000_i1025" DrawAspect="Content" ObjectID="_1442596749" r:id="rId8"/>
        </w:object>
      </w:r>
    </w:p>
    <w:p w:rsidR="00A64171" w:rsidRPr="00740A0F" w:rsidRDefault="00A64171" w:rsidP="00A64171">
      <w:r w:rsidRPr="00740A0F">
        <w:t xml:space="preserve">А3.   Постройте график функции  </w:t>
      </w:r>
      <w:r w:rsidRPr="00740A0F">
        <w:rPr>
          <w:position w:val="-10"/>
        </w:rPr>
        <w:object w:dxaOrig="1460" w:dyaOrig="360">
          <v:shape id="_x0000_i1026" type="#_x0000_t75" style="width:84.6pt;height:21pt" o:ole="">
            <v:imagedata r:id="rId9" o:title=""/>
          </v:shape>
          <o:OLEObject Type="Embed" ProgID="Equation.DSMT4" ShapeID="_x0000_i1026" DrawAspect="Content" ObjectID="_1442596750" r:id="rId10"/>
        </w:object>
      </w:r>
      <w:r w:rsidRPr="00740A0F">
        <w:t>.</w:t>
      </w:r>
    </w:p>
    <w:p w:rsidR="00A64171" w:rsidRPr="00740A0F" w:rsidRDefault="00A64171" w:rsidP="00A64171">
      <w:r w:rsidRPr="00740A0F">
        <w:t xml:space="preserve">         Определите:</w:t>
      </w:r>
    </w:p>
    <w:p w:rsidR="00A64171" w:rsidRPr="00740A0F" w:rsidRDefault="00A64171" w:rsidP="00A64171">
      <w:r w:rsidRPr="00740A0F">
        <w:t xml:space="preserve">         а) значения  </w:t>
      </w:r>
      <w:proofErr w:type="spellStart"/>
      <w:proofErr w:type="gramStart"/>
      <w:r w:rsidRPr="00740A0F">
        <w:rPr>
          <w:i/>
        </w:rPr>
        <w:t>х</w:t>
      </w:r>
      <w:proofErr w:type="spellEnd"/>
      <w:proofErr w:type="gramEnd"/>
      <w:r w:rsidRPr="00740A0F">
        <w:t xml:space="preserve">, при которых функция </w:t>
      </w:r>
    </w:p>
    <w:p w:rsidR="00A64171" w:rsidRPr="00740A0F" w:rsidRDefault="00A64171" w:rsidP="00A64171">
      <w:pPr>
        <w:pStyle w:val="a3"/>
        <w:numPr>
          <w:ilvl w:val="0"/>
          <w:numId w:val="3"/>
        </w:numPr>
        <w:ind w:left="1304"/>
      </w:pPr>
      <w:r w:rsidRPr="00740A0F">
        <w:t xml:space="preserve">возрастает;  </w:t>
      </w:r>
    </w:p>
    <w:p w:rsidR="00A64171" w:rsidRPr="00740A0F" w:rsidRDefault="00A64171" w:rsidP="00A64171">
      <w:pPr>
        <w:pStyle w:val="a3"/>
        <w:numPr>
          <w:ilvl w:val="0"/>
          <w:numId w:val="3"/>
        </w:numPr>
        <w:ind w:left="1304"/>
      </w:pPr>
      <w:r w:rsidRPr="00740A0F">
        <w:t>убывает;</w:t>
      </w:r>
    </w:p>
    <w:p w:rsidR="00A64171" w:rsidRPr="00740A0F" w:rsidRDefault="00A64171" w:rsidP="00A64171">
      <w:r w:rsidRPr="00740A0F">
        <w:t xml:space="preserve">         б) нули функции;      </w:t>
      </w:r>
    </w:p>
    <w:p w:rsidR="00A64171" w:rsidRPr="00740A0F" w:rsidRDefault="00A64171" w:rsidP="00A64171">
      <w:r w:rsidRPr="00740A0F">
        <w:t xml:space="preserve">         г) значения  </w:t>
      </w:r>
      <w:proofErr w:type="spellStart"/>
      <w:proofErr w:type="gramStart"/>
      <w:r w:rsidRPr="00740A0F">
        <w:rPr>
          <w:i/>
        </w:rPr>
        <w:t>х</w:t>
      </w:r>
      <w:proofErr w:type="spellEnd"/>
      <w:proofErr w:type="gramEnd"/>
      <w:r w:rsidRPr="00740A0F">
        <w:t xml:space="preserve">, при которых функция </w:t>
      </w:r>
    </w:p>
    <w:p w:rsidR="00A64171" w:rsidRPr="00740A0F" w:rsidRDefault="00A64171" w:rsidP="00A64171">
      <w:pPr>
        <w:pStyle w:val="a3"/>
        <w:numPr>
          <w:ilvl w:val="0"/>
          <w:numId w:val="4"/>
        </w:numPr>
        <w:ind w:left="1304"/>
      </w:pPr>
      <w:r w:rsidRPr="00740A0F">
        <w:t xml:space="preserve">отрицательна;  </w:t>
      </w:r>
    </w:p>
    <w:p w:rsidR="00A64171" w:rsidRPr="00740A0F" w:rsidRDefault="00A64171" w:rsidP="00A64171">
      <w:pPr>
        <w:pStyle w:val="a3"/>
        <w:numPr>
          <w:ilvl w:val="0"/>
          <w:numId w:val="4"/>
        </w:numPr>
        <w:ind w:left="1304"/>
      </w:pPr>
      <w:r w:rsidRPr="00740A0F">
        <w:t>положительна.</w:t>
      </w:r>
    </w:p>
    <w:p w:rsidR="00A64171" w:rsidRPr="00740A0F" w:rsidRDefault="00A64171" w:rsidP="00A64171">
      <w:pPr>
        <w:ind w:left="567" w:hanging="567"/>
      </w:pPr>
      <w:r w:rsidRPr="00740A0F">
        <w:t>А</w:t>
      </w:r>
      <w:proofErr w:type="gramStart"/>
      <w:r w:rsidRPr="00740A0F">
        <w:t>4</w:t>
      </w:r>
      <w:proofErr w:type="gramEnd"/>
      <w:r w:rsidRPr="00740A0F">
        <w:t xml:space="preserve">.   Найдите коэффициент  </w:t>
      </w:r>
      <w:r w:rsidRPr="00740A0F">
        <w:rPr>
          <w:i/>
        </w:rPr>
        <w:t>а</w:t>
      </w:r>
      <w:r w:rsidRPr="00740A0F">
        <w:t xml:space="preserve">,  если  парабола  </w:t>
      </w:r>
      <w:r w:rsidRPr="00740A0F">
        <w:rPr>
          <w:position w:val="-10"/>
        </w:rPr>
        <w:object w:dxaOrig="760" w:dyaOrig="360">
          <v:shape id="_x0000_i1031" type="#_x0000_t75" style="width:44.4pt;height:21pt" o:ole="">
            <v:imagedata r:id="rId11" o:title=""/>
          </v:shape>
          <o:OLEObject Type="Embed" ProgID="Equation.3" ShapeID="_x0000_i1031" DrawAspect="Content" ObjectID="_1442596751" r:id="rId12"/>
        </w:object>
      </w:r>
      <w:r w:rsidRPr="00740A0F">
        <w:rPr>
          <w:i/>
          <w:vertAlign w:val="superscript"/>
        </w:rPr>
        <w:t xml:space="preserve">   </w:t>
      </w:r>
      <w:r w:rsidRPr="00740A0F">
        <w:t>проходит через точку</w:t>
      </w:r>
      <w:proofErr w:type="gramStart"/>
      <w:r w:rsidRPr="00740A0F">
        <w:t xml:space="preserve">                    </w:t>
      </w:r>
      <w:r w:rsidRPr="00740A0F">
        <w:rPr>
          <w:i/>
        </w:rPr>
        <w:t>А</w:t>
      </w:r>
      <w:proofErr w:type="gramEnd"/>
      <w:r w:rsidRPr="00740A0F">
        <w:rPr>
          <w:i/>
        </w:rPr>
        <w:t>(-2;12).</w:t>
      </w:r>
    </w:p>
    <w:p w:rsidR="00A64171" w:rsidRPr="00740A0F" w:rsidRDefault="00A64171" w:rsidP="00A64171">
      <w:pPr>
        <w:ind w:left="360"/>
      </w:pPr>
      <w:r w:rsidRPr="00740A0F">
        <w:rPr>
          <w:i/>
        </w:rPr>
        <w:t xml:space="preserve"> </w:t>
      </w:r>
    </w:p>
    <w:p w:rsidR="00740A0F" w:rsidRPr="00740A0F" w:rsidRDefault="00740A0F" w:rsidP="00740A0F">
      <w:pPr>
        <w:ind w:left="567" w:hanging="567"/>
      </w:pPr>
      <w:r>
        <w:t>А5</w:t>
      </w:r>
      <w:r w:rsidRPr="00740A0F">
        <w:t xml:space="preserve">. </w:t>
      </w:r>
      <w:r>
        <w:t xml:space="preserve">  </w:t>
      </w:r>
      <w:r w:rsidRPr="00740A0F">
        <w:t xml:space="preserve">Вычислите координаты вершины параболы      </w:t>
      </w:r>
      <w:r>
        <w:t xml:space="preserve">              </w:t>
      </w:r>
      <w:r w:rsidRPr="00740A0F">
        <w:rPr>
          <w:position w:val="-24"/>
        </w:rPr>
        <w:object w:dxaOrig="4239" w:dyaOrig="620">
          <v:shape id="_x0000_i1032" type="#_x0000_t75" style="width:249pt;height:36pt" o:ole="">
            <v:imagedata r:id="rId13" o:title=""/>
          </v:shape>
          <o:OLEObject Type="Embed" ProgID="Equation.3" ShapeID="_x0000_i1032" DrawAspect="Content" ObjectID="_1442596752" r:id="rId14"/>
        </w:object>
      </w:r>
      <w:r w:rsidRPr="00740A0F">
        <w:rPr>
          <w:i/>
          <w:vertAlign w:val="superscript"/>
        </w:rPr>
        <w:t xml:space="preserve">   </w:t>
      </w:r>
    </w:p>
    <w:p w:rsidR="00A64171" w:rsidRPr="00740A0F" w:rsidRDefault="00A64171" w:rsidP="00A64171">
      <w:pPr>
        <w:rPr>
          <w:b/>
        </w:rPr>
      </w:pPr>
      <w:r w:rsidRPr="00740A0F">
        <w:t>________________</w:t>
      </w:r>
    </w:p>
    <w:p w:rsidR="00A64171" w:rsidRPr="00740A0F" w:rsidRDefault="00A64171" w:rsidP="00A64171"/>
    <w:p w:rsidR="00A64171" w:rsidRPr="00740A0F" w:rsidRDefault="00A64171" w:rsidP="00A64171">
      <w:pPr>
        <w:rPr>
          <w:b/>
        </w:rPr>
      </w:pPr>
      <w:r w:rsidRPr="00740A0F">
        <w:t>В</w:t>
      </w:r>
      <w:proofErr w:type="gramStart"/>
      <w:r w:rsidRPr="00740A0F">
        <w:t>1</w:t>
      </w:r>
      <w:proofErr w:type="gramEnd"/>
      <w:r w:rsidRPr="00740A0F">
        <w:t xml:space="preserve">.   Найдите область значений функции  </w:t>
      </w:r>
      <w:r w:rsidRPr="00740A0F">
        <w:rPr>
          <w:position w:val="-10"/>
        </w:rPr>
        <w:object w:dxaOrig="1520" w:dyaOrig="360">
          <v:shape id="_x0000_i1027" type="#_x0000_t75" style="width:88.2pt;height:21pt" o:ole="">
            <v:imagedata r:id="rId15" o:title=""/>
          </v:shape>
          <o:OLEObject Type="Embed" ProgID="Equation.DSMT4" ShapeID="_x0000_i1027" DrawAspect="Content" ObjectID="_1442596753" r:id="rId16"/>
        </w:object>
      </w:r>
      <w:r w:rsidRPr="00740A0F">
        <w:t xml:space="preserve">,  где  </w:t>
      </w:r>
      <w:r w:rsidRPr="00740A0F">
        <w:rPr>
          <w:position w:val="-14"/>
        </w:rPr>
        <w:object w:dxaOrig="1020" w:dyaOrig="400">
          <v:shape id="_x0000_i1028" type="#_x0000_t75" style="width:59.4pt;height:23.4pt" o:ole="">
            <v:imagedata r:id="rId17" o:title=""/>
          </v:shape>
          <o:OLEObject Type="Embed" ProgID="Equation.DSMT4" ShapeID="_x0000_i1028" DrawAspect="Content" ObjectID="_1442596754" r:id="rId18"/>
        </w:object>
      </w:r>
      <w:r w:rsidRPr="00740A0F">
        <w:rPr>
          <w:b/>
        </w:rPr>
        <w:t>.</w:t>
      </w:r>
    </w:p>
    <w:p w:rsidR="00A64171" w:rsidRPr="00740A0F" w:rsidRDefault="00A64171" w:rsidP="00A64171">
      <w:pPr>
        <w:ind w:left="567" w:hanging="567"/>
      </w:pPr>
      <w:r w:rsidRPr="00740A0F">
        <w:t>В</w:t>
      </w:r>
      <w:proofErr w:type="gramStart"/>
      <w:r w:rsidRPr="00740A0F">
        <w:t>2</w:t>
      </w:r>
      <w:proofErr w:type="gramEnd"/>
      <w:r w:rsidRPr="00740A0F">
        <w:t xml:space="preserve">.   Не выполняя построения, определите, пересекаются  ли парабола   </w:t>
      </w:r>
      <w:r w:rsidRPr="00740A0F">
        <w:rPr>
          <w:position w:val="-24"/>
        </w:rPr>
        <w:object w:dxaOrig="3040" w:dyaOrig="620">
          <v:shape id="_x0000_i1029" type="#_x0000_t75" style="width:176.4pt;height:36pt" o:ole="">
            <v:imagedata r:id="rId19" o:title=""/>
          </v:shape>
          <o:OLEObject Type="Embed" ProgID="Equation.DSMT4" ShapeID="_x0000_i1029" DrawAspect="Content" ObjectID="_1442596755" r:id="rId20"/>
        </w:object>
      </w:r>
      <w:r w:rsidRPr="00740A0F">
        <w:t>. Если точки пересечения существуют, то найдите их координаты.</w:t>
      </w:r>
    </w:p>
    <w:p w:rsidR="00740A0F" w:rsidRPr="00740A0F" w:rsidRDefault="00740A0F" w:rsidP="00740A0F">
      <w:pPr>
        <w:ind w:left="567" w:hanging="567"/>
      </w:pPr>
      <w:r w:rsidRPr="00740A0F">
        <w:t xml:space="preserve">В3.   С помощью графика функции  </w:t>
      </w:r>
      <w:r w:rsidRPr="00740A0F">
        <w:rPr>
          <w:position w:val="-10"/>
        </w:rPr>
        <w:object w:dxaOrig="1100" w:dyaOrig="360">
          <v:shape id="_x0000_i1033" type="#_x0000_t75" style="width:64.8pt;height:21pt" o:ole="">
            <v:imagedata r:id="rId21" o:title=""/>
          </v:shape>
          <o:OLEObject Type="Embed" ProgID="Equation.3" ShapeID="_x0000_i1033" DrawAspect="Content" ObjectID="_1442596756" r:id="rId22"/>
        </w:object>
      </w:r>
      <w:r w:rsidRPr="00740A0F">
        <w:rPr>
          <w:i/>
        </w:rPr>
        <w:t xml:space="preserve"> </w:t>
      </w:r>
      <w:r w:rsidRPr="00740A0F">
        <w:t>решите неравенство</w:t>
      </w:r>
      <w:r>
        <w:t>:</w:t>
      </w:r>
      <w:r w:rsidRPr="00740A0F">
        <w:t xml:space="preserve">  </w:t>
      </w:r>
      <w:r w:rsidRPr="00740A0F">
        <w:rPr>
          <w:position w:val="-10"/>
        </w:rPr>
        <w:object w:dxaOrig="1240" w:dyaOrig="360">
          <v:shape id="_x0000_i1034" type="#_x0000_t75" style="width:72.6pt;height:21pt" o:ole="">
            <v:imagedata r:id="rId23" o:title=""/>
          </v:shape>
          <o:OLEObject Type="Embed" ProgID="Equation.3" ShapeID="_x0000_i1034" DrawAspect="Content" ObjectID="_1442596757" r:id="rId24"/>
        </w:object>
      </w:r>
      <w:r w:rsidRPr="00740A0F">
        <w:rPr>
          <w:i/>
        </w:rPr>
        <w:t xml:space="preserve">. </w:t>
      </w:r>
    </w:p>
    <w:p w:rsidR="00740A0F" w:rsidRDefault="00740A0F"/>
    <w:p w:rsidR="00740A0F" w:rsidRDefault="00740A0F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-.25pt;margin-top:8.4pt;width:169.15pt;height:0;z-index:251661312" o:connectortype="straight"/>
        </w:pict>
      </w:r>
    </w:p>
    <w:p w:rsidR="00FF60B3" w:rsidRDefault="00FF60B3" w:rsidP="00740A0F">
      <w:r>
        <w:t>С 1</w:t>
      </w:r>
      <w:proofErr w:type="gramStart"/>
      <w:r>
        <w:t xml:space="preserve">   </w:t>
      </w:r>
      <w:r w:rsidRPr="00FF60B3">
        <w:t>Н</w:t>
      </w:r>
      <w:proofErr w:type="gramEnd"/>
      <w:r w:rsidRPr="00FF60B3">
        <w:t xml:space="preserve">айдите область определения функции     </w:t>
      </w:r>
      <m:oMath>
        <m:r>
          <w:rPr>
            <w:rFonts w:ascii="Cambria Math" w:hAnsi="Cambria Math"/>
          </w:rPr>
          <m:t>у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-3х</m:t>
            </m:r>
          </m:e>
        </m:ra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х-</m:t>
            </m:r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х+</m:t>
                </m:r>
                <m:r>
                  <w:rPr>
                    <w:rFonts w:ascii="Cambria Math" w:hAnsi="Cambria Math"/>
                  </w:rPr>
                  <m:t>4</m:t>
                </m:r>
              </m:e>
            </m:rad>
          </m:den>
        </m:f>
      </m:oMath>
    </w:p>
    <w:p w:rsidR="00740A0F" w:rsidRDefault="00740A0F" w:rsidP="00740A0F"/>
    <w:p w:rsidR="00740A0F" w:rsidRPr="00740A0F" w:rsidRDefault="00FF60B3" w:rsidP="00740A0F">
      <w:r>
        <w:t>С 2</w:t>
      </w:r>
      <w:r w:rsidR="00740A0F">
        <w:t xml:space="preserve">   </w:t>
      </w:r>
      <w:proofErr w:type="gramStart"/>
      <w:r w:rsidR="00740A0F" w:rsidRPr="00740A0F">
        <w:t>График</w:t>
      </w:r>
      <w:proofErr w:type="gramEnd"/>
      <w:r w:rsidR="00740A0F" w:rsidRPr="00740A0F">
        <w:t xml:space="preserve"> какой функции  изображен на рисунке?</w:t>
      </w:r>
    </w:p>
    <w:p w:rsidR="005C4CD4" w:rsidRDefault="00740A0F">
      <w:r>
        <w:t xml:space="preserve">                                  </w:t>
      </w:r>
    </w:p>
    <w:p w:rsidR="00740A0F" w:rsidRPr="00740A0F" w:rsidRDefault="00FF60B3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53715</wp:posOffset>
            </wp:positionH>
            <wp:positionV relativeFrom="paragraph">
              <wp:posOffset>228600</wp:posOffset>
            </wp:positionV>
            <wp:extent cx="1630680" cy="1859280"/>
            <wp:effectExtent l="19050" t="19050" r="26670" b="26670"/>
            <wp:wrapSquare wrapText="bothSides"/>
            <wp:docPr id="4" name="Рисунок 4" descr="G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f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85928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72415</wp:posOffset>
            </wp:positionH>
            <wp:positionV relativeFrom="paragraph">
              <wp:posOffset>228600</wp:posOffset>
            </wp:positionV>
            <wp:extent cx="2181225" cy="1729740"/>
            <wp:effectExtent l="19050" t="0" r="9525" b="0"/>
            <wp:wrapSquare wrapText="bothSides"/>
            <wp:docPr id="2" name="Рисунок 2" descr="Gf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f1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729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0A0F">
        <w:t xml:space="preserve">            а)      </w:t>
      </w:r>
      <w:r>
        <w:t xml:space="preserve">                                                           б</w:t>
      </w:r>
      <w:r w:rsidR="00740A0F">
        <w:t>)</w:t>
      </w:r>
    </w:p>
    <w:sectPr w:rsidR="00740A0F" w:rsidRPr="00740A0F" w:rsidSect="00740A0F">
      <w:pgSz w:w="11906" w:h="16838"/>
      <w:pgMar w:top="426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6B1701"/>
    <w:multiLevelType w:val="hybridMultilevel"/>
    <w:tmpl w:val="4CCE0734"/>
    <w:lvl w:ilvl="0" w:tplc="E4263366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CE46CAC"/>
    <w:multiLevelType w:val="hybridMultilevel"/>
    <w:tmpl w:val="93DAAEDC"/>
    <w:lvl w:ilvl="0" w:tplc="E4263366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EDC6B0D"/>
    <w:multiLevelType w:val="hybridMultilevel"/>
    <w:tmpl w:val="5600C8DE"/>
    <w:lvl w:ilvl="0" w:tplc="5B7E6360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">
    <w:nsid w:val="797C5AEB"/>
    <w:multiLevelType w:val="hybridMultilevel"/>
    <w:tmpl w:val="70C4AFAC"/>
    <w:lvl w:ilvl="0" w:tplc="5B7E636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64171"/>
    <w:rsid w:val="001E669C"/>
    <w:rsid w:val="005C4CD4"/>
    <w:rsid w:val="00740A0F"/>
    <w:rsid w:val="00A64171"/>
    <w:rsid w:val="00F03C8A"/>
    <w:rsid w:val="00FF60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41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64171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F60B3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FF60B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F60B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202</Words>
  <Characters>1152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xX Studio</Company>
  <LinksUpToDate>false</LinksUpToDate>
  <CharactersWithSpaces>1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дя</dc:creator>
  <cp:keywords/>
  <dc:description/>
  <cp:lastModifiedBy>Надя</cp:lastModifiedBy>
  <cp:revision>2</cp:revision>
  <dcterms:created xsi:type="dcterms:W3CDTF">2013-10-06T13:51:00Z</dcterms:created>
  <dcterms:modified xsi:type="dcterms:W3CDTF">2013-10-06T14:32:00Z</dcterms:modified>
</cp:coreProperties>
</file>